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60" r:id="rId1"/>
  </p:sldMasterIdLst>
  <p:notesMasterIdLst>
    <p:notesMasterId r:id="rId15"/>
  </p:notesMasterIdLst>
  <p:sldIdLst>
    <p:sldId id="267" r:id="rId2"/>
    <p:sldId id="275" r:id="rId3"/>
    <p:sldId id="311" r:id="rId4"/>
    <p:sldId id="276" r:id="rId5"/>
    <p:sldId id="280" r:id="rId6"/>
    <p:sldId id="281" r:id="rId7"/>
    <p:sldId id="282" r:id="rId8"/>
    <p:sldId id="283" r:id="rId9"/>
    <p:sldId id="284" r:id="rId10"/>
    <p:sldId id="285" r:id="rId11"/>
    <p:sldId id="312" r:id="rId12"/>
    <p:sldId id="313" r:id="rId13"/>
    <p:sldId id="314" r:id="rId1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  <a:srgbClr val="FFFF99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986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138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-81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4944AB0-82E9-443B-80DB-C6FD1C847014}" type="datetimeFigureOut">
              <a:rPr lang="en-IN" smtClean="0"/>
              <a:t>01-08-2019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CDFDBA8-DFAA-4C4F-A864-54655AEBECF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003223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AC1653-B83C-4606-B8AF-57AA01D62AF1}" type="datetimeFigureOut">
              <a:rPr lang="en-US" smtClean="0"/>
              <a:t>8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5A492-478B-4889-B5A1-6749D84AB5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21408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AC1653-B83C-4606-B8AF-57AA01D62AF1}" type="datetimeFigureOut">
              <a:rPr lang="en-US" smtClean="0"/>
              <a:t>8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5A492-478B-4889-B5A1-6749D84AB5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88641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AC1653-B83C-4606-B8AF-57AA01D62AF1}" type="datetimeFigureOut">
              <a:rPr lang="en-US" smtClean="0"/>
              <a:t>8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5A492-478B-4889-B5A1-6749D84AB5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22635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AC1653-B83C-4606-B8AF-57AA01D62AF1}" type="datetimeFigureOut">
              <a:rPr lang="en-US" smtClean="0"/>
              <a:t>8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5A492-478B-4889-B5A1-6749D84AB5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06978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AC1653-B83C-4606-B8AF-57AA01D62AF1}" type="datetimeFigureOut">
              <a:rPr lang="en-US" smtClean="0"/>
              <a:t>8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5A492-478B-4889-B5A1-6749D84AB5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1203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AC1653-B83C-4606-B8AF-57AA01D62AF1}" type="datetimeFigureOut">
              <a:rPr lang="en-US" smtClean="0"/>
              <a:t>8/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5A492-478B-4889-B5A1-6749D84AB5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73889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AC1653-B83C-4606-B8AF-57AA01D62AF1}" type="datetimeFigureOut">
              <a:rPr lang="en-US" smtClean="0"/>
              <a:t>8/1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5A492-478B-4889-B5A1-6749D84AB5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83161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AC1653-B83C-4606-B8AF-57AA01D62AF1}" type="datetimeFigureOut">
              <a:rPr lang="en-US" smtClean="0"/>
              <a:t>8/1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5A492-478B-4889-B5A1-6749D84AB5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25452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AC1653-B83C-4606-B8AF-57AA01D62AF1}" type="datetimeFigureOut">
              <a:rPr lang="en-US" smtClean="0"/>
              <a:t>8/1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5A492-478B-4889-B5A1-6749D84AB5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59872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AC1653-B83C-4606-B8AF-57AA01D62AF1}" type="datetimeFigureOut">
              <a:rPr lang="en-US" smtClean="0"/>
              <a:t>8/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5A492-478B-4889-B5A1-6749D84AB5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95613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AC1653-B83C-4606-B8AF-57AA01D62AF1}" type="datetimeFigureOut">
              <a:rPr lang="en-US" smtClean="0"/>
              <a:t>8/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5A492-478B-4889-B5A1-6749D84AB5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60429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AC1653-B83C-4606-B8AF-57AA01D62AF1}" type="datetimeFigureOut">
              <a:rPr lang="en-US" smtClean="0"/>
              <a:t>8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8F5A492-478B-4889-B5A1-6749D84AB5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41963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DA3D6B9B-AE76-48FC-8518-51E0ECD27B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69944" y="1977081"/>
            <a:ext cx="5458386" cy="2479591"/>
          </a:xfrm>
        </p:spPr>
        <p:txBody>
          <a:bodyPr>
            <a:normAutofit fontScale="90000"/>
          </a:bodyPr>
          <a:lstStyle/>
          <a:p>
            <a:pPr algn="ctr"/>
            <a:r>
              <a:rPr 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blem Solving on Errors 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Error </a:t>
            </a:r>
            <a:r>
              <a:rPr 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alysis</a:t>
            </a:r>
            <a:br>
              <a:rPr 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cture 3</a:t>
            </a:r>
            <a:endParaRPr lang="en-US" sz="4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9767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id="{4BABB84D-FA11-47BC-B8E0-265989F98EC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93058" y="825839"/>
                <a:ext cx="8292353" cy="5733188"/>
              </a:xfrm>
            </p:spPr>
            <p:txBody>
              <a:bodyPr>
                <a:normAutofit fontScale="92500" lnSpcReduction="20000"/>
              </a:bodyPr>
              <a:lstStyle/>
              <a:p>
                <a:pPr marL="0" indent="0">
                  <a:buNone/>
                </a:pPr>
                <a:r>
                  <a:rPr lang="en-US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tal Relative Error in the output:</a:t>
                </a:r>
              </a:p>
              <a:p>
                <a:pPr marL="0" indent="0">
                  <a:lnSpc>
                    <a:spcPct val="110000"/>
                  </a:lnSpc>
                  <a:spcBef>
                    <a:spcPts val="600"/>
                  </a:spcBef>
                  <a:buNone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call:</a:t>
                </a:r>
                <a:r>
                  <a:rPr lang="en-US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𝑝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𝑅𝑒𝑙𝑎𝑡𝑖𝑣𝑒</m:t>
                        </m:r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𝐸𝑟𝑟𝑜𝑟</m:t>
                        </m:r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𝑛</m:t>
                        </m:r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h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𝑜𝑢𝑡𝑝𝑢𝑡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𝑅𝑒𝑙𝑎𝑡𝑖𝑣𝑒</m:t>
                        </m:r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𝐸𝑟𝑟𝑜𝑟</m:t>
                        </m:r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𝑛</m:t>
                        </m:r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h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𝑛𝑝𝑢𝑡</m:t>
                        </m:r>
                      </m:den>
                    </m:f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10000"/>
                  </a:lnSpc>
                  <a:spcBef>
                    <a:spcPts val="600"/>
                  </a:spcBef>
                  <a:buNone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lative Error in the Output = 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24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× Relative Error in the Input</a:t>
                </a:r>
              </a:p>
              <a:p>
                <a:pPr marL="0" indent="0">
                  <a:buNone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lative Error in the Input has two components:</a:t>
                </a:r>
              </a:p>
              <a:p>
                <a:pPr lvl="1">
                  <a:buFont typeface="Wingdings" panose="05000000000000000000" pitchFamily="2" charset="2"/>
                  <a:buChar char="ü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ser specified relative error in the input data =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say)</a:t>
                </a:r>
              </a:p>
              <a:p>
                <a:pPr lvl="1">
                  <a:buFont typeface="Wingdings" panose="05000000000000000000" pitchFamily="2" charset="2"/>
                  <a:buChar char="ü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rror introduced due to truncation and round-off errors in the algorithm. Equivalent relative error in the input due to this is computed by backward error analysis as </a:t>
                </a:r>
                <a:r>
                  <a:rPr lang="en-US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  <a:endPara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tal relative error in the Input data = (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</a:t>
                </a:r>
                <a:r>
                  <a:rPr lang="en-US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 marL="0" indent="0">
                  <a:buNone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refore, Relative Error in the Output = </a:t>
                </a:r>
                <a:r>
                  <a:rPr lang="en-US" i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i="1" baseline="-25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i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</a:t>
                </a:r>
                <a:r>
                  <a:rPr lang="en-US" i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i="1" baseline="-25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i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  <a:r>
                  <a:rPr lang="en-US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4BABB84D-FA11-47BC-B8E0-265989F98EC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93058" y="825839"/>
                <a:ext cx="8292353" cy="5733188"/>
              </a:xfrm>
              <a:blipFill rotWithShape="0">
                <a:blip r:embed="rId2"/>
                <a:stretch>
                  <a:fillRect l="-1324" t="-286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89531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id="{4BABB84D-FA11-47BC-B8E0-265989F98EC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17479" y="825839"/>
                <a:ext cx="8035636" cy="5514110"/>
              </a:xfrm>
            </p:spPr>
            <p:txBody>
              <a:bodyPr>
                <a:normAutofit fontScale="85000" lnSpcReduction="10000"/>
              </a:bodyPr>
              <a:lstStyle/>
              <a:p>
                <a:pPr marL="461963" indent="-461963">
                  <a:lnSpc>
                    <a:spcPct val="110000"/>
                  </a:lnSpc>
                  <a:buFont typeface="Wingdings" panose="05000000000000000000" pitchFamily="2" charset="2"/>
                  <a:buChar char="ü"/>
                </a:pP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ample: Data Error</a:t>
                </a:r>
              </a:p>
              <a:p>
                <a:pPr marL="461963" indent="-461963">
                  <a:lnSpc>
                    <a:spcPct val="110000"/>
                  </a:lnSpc>
                  <a:buFont typeface="Wingdings" panose="05000000000000000000" pitchFamily="2" charset="2"/>
                  <a:buChar char="ü"/>
                </a:pPr>
                <a:r>
                  <a:rPr lang="en-US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ball was dropped from rest at a measured height of H m and the time </a:t>
                </a:r>
                <a:r>
                  <a:rPr lang="en-US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baseline="-25000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baseline="-250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t takes to reach the ground was recorded.  If H = 660 ± 0.01 m and time </a:t>
                </a:r>
                <a:r>
                  <a:rPr lang="en-US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baseline="-25000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11.65 ± 0.01 s. Find an estimate of the acceleration due to gravity g.</a:t>
                </a:r>
              </a:p>
              <a:p>
                <a:pPr marL="461963" indent="-461963">
                  <a:lnSpc>
                    <a:spcPct val="110000"/>
                  </a:lnSpc>
                  <a:buFont typeface="Wingdings" panose="05000000000000000000" pitchFamily="2" charset="2"/>
                  <a:buChar char="ü"/>
                </a:pPr>
                <a:r>
                  <a:rPr lang="en-US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overning equation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I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I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I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</m:num>
                      <m:den>
                        <m: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I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I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g    (Model)</a:t>
                </a:r>
                <a:endParaRPr 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>
                  <a:lnSpc>
                    <a:spcPct val="110000"/>
                  </a:lnSpc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𝐼𝑛𝑖𝑡𝑖𝑎𝑙</m:t>
                    </m:r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𝑜𝑛𝑑𝑖𝑡𝑖𝑜𝑛𝑠</m:t>
                    </m:r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𝑡</m:t>
                    </m:r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0, </m:t>
                    </m:r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h</m:t>
                    </m:r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0 </m:t>
                    </m:r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𝑛𝑑</m:t>
                    </m:r>
                    <m:r>
                      <a:rPr lang="en-I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sSup>
                      <m:sSupPr>
                        <m:ctrlP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f>
                          <m:fPr>
                            <m:ctrlP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𝑑h</m:t>
                            </m:r>
                          </m:num>
                          <m:den>
                            <m:r>
                              <a:rPr lang="en-I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𝑑𝑡</m:t>
                            </m:r>
                          </m:den>
                        </m:f>
                        <m:r>
                          <a:rPr lang="en-I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0</m:t>
                        </m:r>
                      </m:e>
                      <m:sup/>
                    </m:sSup>
                  </m:oMath>
                </a14:m>
                <a:endParaRPr lang="en-IN" b="0" i="1" dirty="0" smtClean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lvl="1">
                  <a:lnSpc>
                    <a:spcPct val="110000"/>
                  </a:lnSpc>
                  <a:buFont typeface="Wingdings" panose="05000000000000000000" pitchFamily="2" charset="2"/>
                  <a:buChar char="§"/>
                </a:pP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tegrate to find an expression g = f (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,t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 lvl="1">
                  <a:lnSpc>
                    <a:spcPct val="110000"/>
                  </a:lnSpc>
                  <a:buFont typeface="Wingdings" panose="05000000000000000000" pitchFamily="2" charset="2"/>
                  <a:buChar char="§"/>
                </a:pP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stimated values of H and t are available: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IN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𝐻</m:t>
                        </m:r>
                      </m:e>
                    </m:acc>
                  </m:oMath>
                </a14:m>
                <a:r>
                  <a:rPr lang="en-US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IN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IN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</m:acc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>
                  <a:lnSpc>
                    <a:spcPct val="110000"/>
                  </a:lnSpc>
                  <a:buFont typeface="Wingdings" panose="05000000000000000000" pitchFamily="2" charset="2"/>
                  <a:buChar char="§"/>
                </a:pPr>
                <a:r>
                  <a:rPr lang="en-US" dirty="0" smtClean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Using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 </m:t>
                    </m:r>
                    <m:r>
                      <a:rPr 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dirty="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baseline="-25000" dirty="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en-US" dirty="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, </m:t>
                        </m:r>
                        <m:r>
                          <m:rPr>
                            <m:nor/>
                          </m:rPr>
                          <a:rPr lang="en-US" dirty="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baseline="-25000" dirty="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dirty="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, …, </m:t>
                        </m:r>
                        <m:r>
                          <m:rPr>
                            <m:nor/>
                          </m:rPr>
                          <a:rPr lang="en-US" dirty="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n</m:t>
                        </m:r>
                      </m:e>
                    </m:d>
                    <m:r>
                      <a:rPr 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𝜕</m:t>
                            </m:r>
                            <m:r>
                              <a:rPr lang="en-I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𝑓</m:t>
                            </m:r>
                          </m:num>
                          <m:den>
                            <m:r>
                              <a:rPr lang="en-US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IN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IN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</m:den>
                        </m:f>
                        <m: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I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I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𝜕</m:t>
                            </m:r>
                            <m:r>
                              <a:rPr lang="en-I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𝑓</m:t>
                            </m:r>
                          </m:num>
                          <m:den>
                            <m:r>
                              <a:rPr lang="en-US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IN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IN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</m:den>
                        </m:f>
                        <m: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I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I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…</a:t>
                </a:r>
              </a:p>
              <a:p>
                <a:pPr lvl="1">
                  <a:lnSpc>
                    <a:spcPct val="110000"/>
                  </a:lnSpc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I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𝑔</m:t>
                    </m:r>
                    <m:r>
                      <a:rPr lang="en-I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𝜕</m:t>
                            </m:r>
                            <m:r>
                              <a:rPr lang="en-I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𝑔</m:t>
                            </m:r>
                          </m:num>
                          <m:den>
                            <m:r>
                              <a:rPr lang="en-US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IN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h</m:t>
                                </m:r>
                              </m:e>
                              <m:sub/>
                            </m:sSub>
                          </m:den>
                        </m:f>
                        <m: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I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h</m:t>
                            </m:r>
                          </m:e>
                          <m:sub/>
                        </m:sSub>
                      </m:e>
                    </m:d>
                  </m:oMath>
                </a14:m>
                <a:r>
                  <a:rPr lang="en-US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𝜕</m:t>
                            </m:r>
                            <m:r>
                              <a:rPr lang="en-I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𝑔</m:t>
                            </m:r>
                          </m:num>
                          <m:den>
                            <m:r>
                              <a:rPr lang="en-US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IN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𝑡</m:t>
                                </m:r>
                              </m:e>
                              <m:sub/>
                            </m:sSub>
                          </m:den>
                        </m:f>
                        <m: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I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sub/>
                        </m:sSub>
                      </m:e>
                    </m:d>
                  </m:oMath>
                </a14:m>
                <a:endPara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>
                  <a:lnSpc>
                    <a:spcPct val="110000"/>
                  </a:lnSpc>
                  <a:buFont typeface="Wingdings" panose="05000000000000000000" pitchFamily="2" charset="2"/>
                  <a:buChar char="§"/>
                </a:pP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port the estimate of g as: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IN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𝑔</m:t>
                        </m:r>
                      </m:e>
                    </m:acc>
                  </m:oMath>
                </a14:m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IN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IN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𝑔</m:t>
                    </m:r>
                    <m:r>
                      <a:rPr lang="en-IN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</m:oMath>
                </a14:m>
                <a:r>
                  <a:rPr lang="en-US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IN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𝑔</m:t>
                    </m:r>
                    <m:r>
                      <a:rPr lang="en-IN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Report Units!)</a:t>
                </a:r>
                <a:endParaRPr lang="en-US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4BABB84D-FA11-47BC-B8E0-265989F98EC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17479" y="825839"/>
                <a:ext cx="8035636" cy="5514110"/>
              </a:xfrm>
              <a:blipFill rotWithShape="0">
                <a:blip r:embed="rId2"/>
                <a:stretch>
                  <a:fillRect l="-986" t="-884" r="-1897" b="-187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01509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id="{4BABB84D-FA11-47BC-B8E0-265989F98EC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17479" y="825839"/>
                <a:ext cx="8035636" cy="5514110"/>
              </a:xfrm>
            </p:spPr>
            <p:txBody>
              <a:bodyPr>
                <a:normAutofit fontScale="85000" lnSpcReduction="10000"/>
              </a:bodyPr>
              <a:lstStyle/>
              <a:p>
                <a:pPr marL="461963" indent="-461963">
                  <a:lnSpc>
                    <a:spcPct val="110000"/>
                  </a:lnSpc>
                  <a:buFont typeface="Wingdings" panose="05000000000000000000" pitchFamily="2" charset="2"/>
                  <a:buChar char="ü"/>
                </a:pP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ample: Truncation Error</a:t>
                </a:r>
              </a:p>
              <a:p>
                <a:pPr marL="461963" indent="-461963">
                  <a:lnSpc>
                    <a:spcPct val="110000"/>
                  </a:lnSpc>
                  <a:buFont typeface="Wingdings" panose="05000000000000000000" pitchFamily="2" charset="2"/>
                  <a:buChar char="ü"/>
                </a:pPr>
                <a:r>
                  <a:rPr lang="en-US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oblem </a:t>
                </a:r>
                <a:r>
                  <a:rPr lang="en-IN" u="sng" dirty="0" smtClean="0">
                    <a:latin typeface="Times New Roman" panose="02020603050405020304" pitchFamily="18" charset="0"/>
                  </a:rPr>
                  <a:t>Truncation </a:t>
                </a:r>
                <a:r>
                  <a:rPr lang="en-IN" u="sng" dirty="0">
                    <a:latin typeface="Times New Roman" panose="02020603050405020304" pitchFamily="18" charset="0"/>
                  </a:rPr>
                  <a:t>error and estimation of error bound</a:t>
                </a:r>
              </a:p>
              <a:p>
                <a:pPr algn="just">
                  <a:buFont typeface="Calibri" panose="020F0502020204030204" pitchFamily="34" charset="0"/>
                  <a:buChar char="1"/>
                </a:pPr>
                <a:r>
                  <a:rPr lang="en-IN" dirty="0">
                    <a:latin typeface="Times New Roman" panose="02020603050405020304" pitchFamily="18" charset="0"/>
                  </a:rPr>
                  <a:t>Use the second order Taylor series approximation of   </a:t>
                </a:r>
                <a14:m>
                  <m:oMath xmlns:m="http://schemas.openxmlformats.org/officeDocument/2006/math">
                    <m:r>
                      <a:rPr lang="en-IN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I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IN" b="0" i="1" smtClean="0">
                        <a:latin typeface="Cambria Math" panose="02040503050406030204" pitchFamily="18" charset="0"/>
                      </a:rPr>
                      <m:t>= </m:t>
                    </m:r>
                    <m:sSup>
                      <m:sSupPr>
                        <m:ctrlPr>
                          <a:rPr lang="en-I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r>
                  <a:rPr lang="en-IN" dirty="0" smtClean="0">
                    <a:latin typeface="Times New Roman" panose="02020603050405020304" pitchFamily="18" charset="0"/>
                  </a:rPr>
                  <a:t>cosx at </a:t>
                </a:r>
                <a14:m>
                  <m:oMath xmlns:m="http://schemas.openxmlformats.org/officeDocument/2006/math">
                    <m:r>
                      <a:rPr lang="en-I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IN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IN" dirty="0" smtClean="0">
                    <a:latin typeface="Times New Roman" panose="02020603050405020304" pitchFamily="18" charset="0"/>
                  </a:rPr>
                  <a:t> </a:t>
                </a:r>
                <a:r>
                  <a:rPr lang="en-IN" dirty="0">
                    <a:latin typeface="Times New Roman" panose="02020603050405020304" pitchFamily="18" charset="0"/>
                  </a:rPr>
                  <a:t>to :</a:t>
                </a:r>
              </a:p>
              <a:p>
                <a:pPr algn="just">
                  <a:buFont typeface="Calibri" panose="020F0502020204030204" pitchFamily="34" charset="0"/>
                  <a:buChar char="i"/>
                </a:pPr>
                <a:r>
                  <a:rPr lang="en-IN" dirty="0">
                    <a:latin typeface="Times New Roman" panose="02020603050405020304" pitchFamily="18" charset="0"/>
                  </a:rPr>
                  <a:t>Approximate the function values at </a:t>
                </a:r>
                <a14:m>
                  <m:oMath xmlns:m="http://schemas.openxmlformats.org/officeDocument/2006/math">
                    <m:r>
                      <a:rPr lang="en-I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IN" b="0" i="1" smtClean="0">
                        <a:latin typeface="Cambria Math" panose="02040503050406030204" pitchFamily="18" charset="0"/>
                      </a:rPr>
                      <m:t>=0.5 </m:t>
                    </m:r>
                    <m:r>
                      <a:rPr lang="en-IN" b="0" i="1" smtClean="0">
                        <a:latin typeface="Cambria Math" panose="02040503050406030204" pitchFamily="18" charset="0"/>
                      </a:rPr>
                      <m:t>𝑎𝑛𝑑</m:t>
                    </m:r>
                    <m:r>
                      <a:rPr lang="en-IN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I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IN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IN" dirty="0" smtClean="0">
                  <a:latin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IN" dirty="0" smtClean="0">
                    <a:latin typeface="Times New Roman" panose="02020603050405020304" pitchFamily="18" charset="0"/>
                  </a:rPr>
                  <a:t>ii Estimate </a:t>
                </a:r>
                <a:r>
                  <a:rPr lang="en-IN" dirty="0">
                    <a:latin typeface="Times New Roman" panose="02020603050405020304" pitchFamily="18" charset="0"/>
                  </a:rPr>
                  <a:t>the true error for both the approximations and compare them with the upper bound of truncation errors obtained from Taylor’s theorem. </a:t>
                </a:r>
              </a:p>
              <a:p>
                <a:pPr marL="461963" indent="-461963">
                  <a:lnSpc>
                    <a:spcPct val="110000"/>
                  </a:lnSpc>
                  <a:buFont typeface="Wingdings" panose="05000000000000000000" pitchFamily="2" charset="2"/>
                  <a:buChar char="ü"/>
                </a:pPr>
                <a:endParaRPr lang="en-US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4BABB84D-FA11-47BC-B8E0-265989F98EC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17479" y="825839"/>
                <a:ext cx="8035636" cy="5514110"/>
              </a:xfrm>
              <a:blipFill rotWithShape="0">
                <a:blip r:embed="rId3"/>
                <a:stretch>
                  <a:fillRect l="-1214" t="-88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0" y="0"/>
          <a:ext cx="105727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r:id="rId4" imgW="1054100" imgH="254000" progId="Equation.DSMT4">
                  <p:embed/>
                </p:oleObj>
              </mc:Choice>
              <mc:Fallback>
                <p:oleObj r:id="rId4" imgW="1054100" imgH="254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057275" cy="25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0" y="257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3327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id="{4BABB84D-FA11-47BC-B8E0-265989F98EC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17479" y="825839"/>
                <a:ext cx="8035636" cy="5514110"/>
              </a:xfrm>
            </p:spPr>
            <p:txBody>
              <a:bodyPr>
                <a:normAutofit/>
              </a:bodyPr>
              <a:lstStyle/>
              <a:p>
                <a:pPr marL="461963" indent="-461963">
                  <a:lnSpc>
                    <a:spcPct val="110000"/>
                  </a:lnSpc>
                  <a:buFont typeface="Wingdings" panose="05000000000000000000" pitchFamily="2" charset="2"/>
                  <a:buChar char="ü"/>
                </a:pP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ample: Condition Number of a Problem</a:t>
                </a:r>
              </a:p>
              <a:p>
                <a:pPr marL="461963" indent="-461963">
                  <a:lnSpc>
                    <a:spcPct val="110000"/>
                  </a:lnSpc>
                  <a:buFont typeface="Wingdings" panose="05000000000000000000" pitchFamily="2" charset="2"/>
                  <a:buChar char="ü"/>
                </a:pPr>
                <a:r>
                  <a:rPr lang="en-IN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following set of equations is to be solved to get the value of x for a given </a:t>
                </a:r>
                <a:r>
                  <a:rPr lang="el-GR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δ</a:t>
                </a:r>
                <a:r>
                  <a:rPr lang="en-IN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IN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what values of </a:t>
                </a:r>
                <a:r>
                  <a:rPr lang="el-GR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δ</a:t>
                </a:r>
                <a:r>
                  <a:rPr lang="en-IN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IN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ill this problem be well-conditioned</a:t>
                </a:r>
                <a:r>
                  <a:rPr lang="en-IN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endParaRPr lang="en-IN" dirty="0"/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𝛿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IN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4BABB84D-FA11-47BC-B8E0-265989F98EC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17479" y="825839"/>
                <a:ext cx="8035636" cy="5514110"/>
              </a:xfrm>
              <a:blipFill rotWithShape="0">
                <a:blip r:embed="rId2"/>
                <a:stretch>
                  <a:fillRect l="-1290" t="-884" r="-235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46654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id="{4BABB84D-FA11-47BC-B8E0-265989F98EC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93059" y="825839"/>
                <a:ext cx="8160056" cy="5476349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en-US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ward Error Analysis:</a:t>
                </a:r>
              </a:p>
              <a:p>
                <a:pPr marL="0" indent="0">
                  <a:lnSpc>
                    <a:spcPct val="110000"/>
                  </a:lnSpc>
                  <a:spcBef>
                    <a:spcPts val="600"/>
                  </a:spcBef>
                  <a:buNone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gle Variable Function: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 If an error is introduced in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 what is the error in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pPr marL="0" indent="0">
                  <a:buNone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acc>
                      <m:accPr>
                        <m:chr m:val="̃"/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          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acc>
                      <m:accPr>
                        <m:chr m:val="̃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̃"/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acc>
                      </m:e>
                    </m:d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ctr">
                  <a:buNone/>
                </a:pPr>
                <a:endParaRPr lang="en-US" b="0" i="1" dirty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̃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</m:acc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∆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̃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∆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̃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∆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!</m:t>
                          </m:r>
                        </m:den>
                      </m:f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̃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+..</m:t>
                      </m:r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10000"/>
                  </a:lnSpc>
                  <a:spcBef>
                    <a:spcPts val="600"/>
                  </a:spcBef>
                  <a:buNone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ssuming the error to be small, the 2</a:t>
                </a:r>
                <a:r>
                  <a:rPr lang="en-US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d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higher order terms are neglected. (a first order approximation!)</a:t>
                </a:r>
              </a:p>
              <a:p>
                <a:pPr marL="0" indent="0">
                  <a:buNone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∆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̃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</m:d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≈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∆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̃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4BABB84D-FA11-47BC-B8E0-265989F98EC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93059" y="825839"/>
                <a:ext cx="8160056" cy="5476349"/>
              </a:xfrm>
              <a:blipFill rotWithShape="0">
                <a:blip r:embed="rId2"/>
                <a:stretch>
                  <a:fillRect l="-1345" t="-2447" b="-100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26934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id="{4BABB84D-FA11-47BC-B8E0-265989F98EC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93059" y="825839"/>
                <a:ext cx="8160056" cy="5476349"/>
              </a:xfrm>
            </p:spPr>
            <p:txBody>
              <a:bodyPr>
                <a:normAutofit fontScale="85000" lnSpcReduction="10000"/>
              </a:bodyPr>
              <a:lstStyle/>
              <a:p>
                <a:pPr marL="0" indent="0">
                  <a:buNone/>
                </a:pPr>
                <a:r>
                  <a:rPr lang="en-US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opagation of Errors:</a:t>
                </a:r>
                <a:endParaRPr lang="en-US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any x, and a corresponding  y = f(x) </a:t>
                </a:r>
              </a:p>
              <a:p>
                <a:pPr marL="0" indent="0">
                  <a:buNone/>
                </a:pP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.g.,</a:t>
                </a:r>
                <a:r>
                  <a:rPr lang="en-US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1.5 ±0.05</m:t>
                    </m:r>
                  </m:oMath>
                </a14:m>
                <a:r>
                  <a:rPr lang="en-IN" b="0" i="1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IN" b="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and y</a:t>
                </a:r>
                <a14:m>
                  <m:oMath xmlns:m="http://schemas.openxmlformats.org/officeDocument/2006/math">
                    <m:r>
                      <a:rPr lang="en-I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I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3.4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IN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±0.04</m:t>
                    </m:r>
                  </m:oMath>
                </a14:m>
                <a:r>
                  <a:rPr lang="en-IN" i="1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endParaRPr lang="en-IN" b="0" i="1" dirty="0" smtClean="0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(x + y)</a:t>
                </a:r>
                <a:r>
                  <a:rPr lang="en-US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x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1.55 + 3.44 = 4.99</a:t>
                </a:r>
              </a:p>
              <a:p>
                <a:pPr marL="0" indent="0">
                  <a:buNone/>
                </a:pP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(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+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y)</a:t>
                </a:r>
                <a:r>
                  <a:rPr lang="en-US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n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45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.36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.81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Thus, 4.81 ≤ (x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)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≤ 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.99</a:t>
                </a:r>
                <a:endParaRPr lang="en-US" i="1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𝑂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𝑡h𝑒𝑟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𝑓𝑢𝑛𝑐𝑡𝑖𝑜𝑛𝑠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𝑚𝑎𝑦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𝑎𝑙𝑠𝑜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h𝑎𝑣𝑒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𝑒𝑟𝑟𝑜𝑟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𝑝𝑟𝑜𝑝𝑎𝑔𝑎𝑡𝑖𝑜𝑛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𝑠𝑢𝑐h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𝑎𝑠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IN" b="0" i="1" dirty="0" smtClean="0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I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𝑥𝑦</m:t>
                    </m:r>
                    <m:r>
                      <a:rPr lang="en-I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;   </m:t>
                    </m:r>
                    <m:f>
                      <m:fPr>
                        <m:ctrlPr>
                          <a:rPr lang="en-I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I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>
                          <a:rPr lang="en-I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den>
                    </m:f>
                    <m:r>
                      <a:rPr lang="en-I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;  </m:t>
                    </m:r>
                  </m:oMath>
                </a14:m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r a function of n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ariables 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(x</a:t>
                </a:r>
                <a:r>
                  <a:rPr lang="en-US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x</a:t>
                </a:r>
                <a:r>
                  <a:rPr lang="en-US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…,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baseline="-25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ctr">
                  <a:buNone/>
                </a:pPr>
                <a:endParaRPr lang="en-US" b="0" i="1" dirty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 </m:t>
                    </m:r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dirty="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baseline="-25000" dirty="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en-US" dirty="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, </m:t>
                        </m:r>
                        <m:r>
                          <m:rPr>
                            <m:nor/>
                          </m:rPr>
                          <a:rPr lang="en-US" dirty="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baseline="-25000" dirty="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dirty="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, …, </m:t>
                        </m:r>
                        <m:r>
                          <m:rPr>
                            <m:nor/>
                          </m:rPr>
                          <a:rPr lang="en-US" dirty="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n</m:t>
                        </m:r>
                      </m:e>
                    </m:d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𝜕</m:t>
                            </m:r>
                            <m:r>
                              <a:rPr lang="en-I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𝑓</m:t>
                            </m:r>
                          </m:num>
                          <m:den>
                            <m:r>
                              <a:rPr lang="en-US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IN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IN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</m:den>
                        </m:f>
                        <m: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  <m:sSub>
                          <m:sSubPr>
                            <m:ctrlPr>
                              <a:rPr lang="en-US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I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I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𝜕</m:t>
                            </m:r>
                            <m:r>
                              <a:rPr lang="en-I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𝑓</m:t>
                            </m:r>
                          </m:num>
                          <m:den>
                            <m:r>
                              <a:rPr lang="en-US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IN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IN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</m:den>
                        </m:f>
                        <m: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I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I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…</a:t>
                </a:r>
                <a:endParaRPr lang="en-US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10000"/>
                  </a:lnSpc>
                  <a:spcBef>
                    <a:spcPts val="600"/>
                  </a:spcBef>
                  <a:buNone/>
                </a:pPr>
                <a:endPara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4BABB84D-FA11-47BC-B8E0-265989F98EC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93059" y="825839"/>
                <a:ext cx="8160056" cy="5476349"/>
              </a:xfrm>
              <a:blipFill rotWithShape="0">
                <a:blip r:embed="rId2"/>
                <a:stretch>
                  <a:fillRect l="-1196" t="-222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18567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id="{4BABB84D-FA11-47BC-B8E0-265989F98EC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93059" y="825839"/>
                <a:ext cx="8160056" cy="5476349"/>
              </a:xfrm>
            </p:spPr>
            <p:txBody>
              <a:bodyPr>
                <a:normAutofit fontScale="92500" lnSpcReduction="20000"/>
              </a:bodyPr>
              <a:lstStyle/>
              <a:p>
                <a:pPr marL="0" indent="0">
                  <a:buNone/>
                </a:pPr>
                <a:r>
                  <a:rPr lang="en-US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ndition Number of the Problem (</a:t>
                </a:r>
                <a:r>
                  <a:rPr lang="en-US" i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i="1" baseline="-25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:</a:t>
                </a:r>
              </a:p>
              <a:p>
                <a:pPr marL="0" indent="0">
                  <a:buNone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𝑅𝑒𝑙𝑎𝑡𝑖𝑣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𝐸𝑟𝑟𝑜𝑟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𝑛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𝑅𝑒𝑙𝑎𝑡𝑖𝑣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𝐸𝑟𝑟𝑜𝑟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𝑛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f>
                                <m:fPr>
                                  <m:type m:val="skw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∆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𝑦</m:t>
                                  </m:r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𝑦</m:t>
                                  </m:r>
                                </m:den>
                              </m:f>
                            </m:num>
                            <m:den>
                              <m:f>
                                <m:fPr>
                                  <m:type m:val="skw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∆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den>
                              </m:f>
                            </m:den>
                          </m:f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≈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f>
                                <m:fPr>
                                  <m:type m:val="skw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∆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𝑓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  <m:d>
                                    <m:d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acc>
                                        <m:accPr>
                                          <m:chr m:val="̃"/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acc>
                                    </m:e>
                                  </m:d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den>
                              </m:f>
                            </m:num>
                            <m:den>
                              <m:f>
                                <m:fPr>
                                  <m:type m:val="skw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∆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den>
                              </m:f>
                            </m:den>
                          </m:f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𝑥𝑓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̃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𝑥</m:t>
                                      </m:r>
                                    </m:e>
                                  </m:acc>
                                </m:e>
                              </m:d>
                            </m:num>
                            <m:den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den>
                          </m:f>
                        </m:e>
                      </m:d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ctr">
                  <a:buNone/>
                </a:pPr>
                <a:endParaRPr lang="en-US" i="1" dirty="0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lso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𝑝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f>
                              <m:fPr>
                                <m:type m:val="skw"/>
                                <m:ctrlPr>
                                  <a:rPr lang="en-US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∆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𝑦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𝑦</m:t>
                                </m:r>
                              </m:den>
                            </m:f>
                          </m:num>
                          <m:den>
                            <m:f>
                              <m:fPr>
                                <m:type m:val="skw"/>
                                <m:ctrlPr>
                                  <a:rPr lang="en-US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∆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den>
                            </m:f>
                          </m:den>
                        </m:f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f>
                              <m:fPr>
                                <m:type m:val="skw"/>
                                <m:ctrlPr>
                                  <a:rPr lang="en-US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𝑓</m:t>
                                    </m:r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𝑥</m:t>
                                        </m:r>
                                      </m:e>
                                    </m:d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𝑓</m:t>
                                    </m:r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dPr>
                                      <m:e>
                                        <m:acc>
                                          <m:accPr>
                                            <m:chr m:val="̃"/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</m:acc>
                                      </m:e>
                                    </m:d>
                                  </m:e>
                                </m:d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𝑓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</m:den>
                            </m:f>
                          </m:num>
                          <m:den>
                            <m:f>
                              <m:fPr>
                                <m:type m:val="skw"/>
                                <m:ctrlPr>
                                  <a:rPr lang="en-US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∆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den>
                            </m:f>
                          </m:den>
                        </m:f>
                      </m:e>
                    </m:d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</m:d>
                          </m:den>
                        </m:f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̃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</m:acc>
                                <m:r>
                                  <a:rPr lang="en-US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∆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̃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</m:acc>
                              </m:e>
                            </m:d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∆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den>
                        </m:f>
                      </m:e>
                    </m:d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s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Δ</a:t>
                </a:r>
                <a:r>
                  <a:rPr lang="en-US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→ 0,</a:t>
                </a:r>
              </a:p>
              <a:p>
                <a:pPr marL="0" indent="0" algn="ctr">
                  <a:buNone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𝑝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𝑥𝑓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̃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</m:acc>
                              </m:e>
                            </m:d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</m:d>
                          </m:den>
                        </m:f>
                      </m:e>
                    </m:d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20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 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 1: problem is well-conditioned, error is attenuated</a:t>
                </a:r>
              </a:p>
              <a:p>
                <a:pPr marL="0" indent="0">
                  <a:buNone/>
                </a:pP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20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&gt; 1: problem is ill-conditioned, error is amplified</a:t>
                </a:r>
              </a:p>
              <a:p>
                <a:pPr marL="0" indent="0">
                  <a:buNone/>
                </a:pP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20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1: neutral, error is translated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4BABB84D-FA11-47BC-B8E0-265989F98EC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93059" y="825839"/>
                <a:ext cx="8160056" cy="5476349"/>
              </a:xfrm>
              <a:blipFill rotWithShape="0">
                <a:blip r:embed="rId2"/>
                <a:stretch>
                  <a:fillRect l="-1345" t="-300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88536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4BABB84D-FA11-47BC-B8E0-265989F98EC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3058" y="825839"/>
            <a:ext cx="8292353" cy="573318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ckward 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rror Analysis: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is the perturbation required in the input in order to explain the error in the output if the computation is carried out by true mathematical function without any error?</a:t>
            </a:r>
          </a:p>
          <a:p>
            <a:pPr marL="0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="" xmlns:a16="http://schemas.microsoft.com/office/drawing/2014/main" id="{E2879B34-76C0-4CC7-8A4A-D227C07EF3C9}"/>
              </a:ext>
            </a:extLst>
          </p:cNvPr>
          <p:cNvGrpSpPr/>
          <p:nvPr/>
        </p:nvGrpSpPr>
        <p:grpSpPr>
          <a:xfrm>
            <a:off x="1976248" y="1516480"/>
            <a:ext cx="5030996" cy="1379508"/>
            <a:chOff x="1976248" y="4170033"/>
            <a:chExt cx="5030996" cy="1379508"/>
          </a:xfrm>
        </p:grpSpPr>
        <p:grpSp>
          <p:nvGrpSpPr>
            <p:cNvPr id="5" name="Group 4">
              <a:extLst>
                <a:ext uri="{FF2B5EF4-FFF2-40B4-BE49-F238E27FC236}">
                  <a16:creationId xmlns="" xmlns:a16="http://schemas.microsoft.com/office/drawing/2014/main" id="{FDA36863-E0F1-41EE-8728-D7BE49DE7C28}"/>
                </a:ext>
              </a:extLst>
            </p:cNvPr>
            <p:cNvGrpSpPr/>
            <p:nvPr/>
          </p:nvGrpSpPr>
          <p:grpSpPr>
            <a:xfrm>
              <a:off x="3048406" y="4170033"/>
              <a:ext cx="3958838" cy="1379508"/>
              <a:chOff x="1438814" y="2212325"/>
              <a:chExt cx="3958838" cy="1379508"/>
            </a:xfrm>
          </p:grpSpPr>
          <p:grpSp>
            <p:nvGrpSpPr>
              <p:cNvPr id="7" name="Group 6">
                <a:extLst>
                  <a:ext uri="{FF2B5EF4-FFF2-40B4-BE49-F238E27FC236}">
                    <a16:creationId xmlns="" xmlns:a16="http://schemas.microsoft.com/office/drawing/2014/main" id="{9F6845BE-6FA1-4908-ADB2-F8A3897C41C8}"/>
                  </a:ext>
                </a:extLst>
              </p:cNvPr>
              <p:cNvGrpSpPr/>
              <p:nvPr/>
            </p:nvGrpSpPr>
            <p:grpSpPr>
              <a:xfrm>
                <a:off x="1504276" y="2605719"/>
                <a:ext cx="3103584" cy="704626"/>
                <a:chOff x="1775002" y="3164543"/>
                <a:chExt cx="3103584" cy="704626"/>
              </a:xfrm>
            </p:grpSpPr>
            <p:cxnSp>
              <p:nvCxnSpPr>
                <p:cNvPr id="10" name="Straight Arrow Connector 9">
                  <a:extLst>
                    <a:ext uri="{FF2B5EF4-FFF2-40B4-BE49-F238E27FC236}">
                      <a16:creationId xmlns="" xmlns:a16="http://schemas.microsoft.com/office/drawing/2014/main" id="{2F3FEAEA-CD5C-4DA5-81DF-911087EC3309}"/>
                    </a:ext>
                  </a:extLst>
                </p:cNvPr>
                <p:cNvCxnSpPr/>
                <p:nvPr/>
              </p:nvCxnSpPr>
              <p:spPr>
                <a:xfrm>
                  <a:off x="1864658" y="3550024"/>
                  <a:ext cx="2468880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" name="Straight Arrow Connector 10">
                  <a:extLst>
                    <a:ext uri="{FF2B5EF4-FFF2-40B4-BE49-F238E27FC236}">
                      <a16:creationId xmlns="" xmlns:a16="http://schemas.microsoft.com/office/drawing/2014/main" id="{255C191F-0D20-46D1-986D-874530DA8E84}"/>
                    </a:ext>
                  </a:extLst>
                </p:cNvPr>
                <p:cNvCxnSpPr/>
                <p:nvPr/>
              </p:nvCxnSpPr>
              <p:spPr>
                <a:xfrm>
                  <a:off x="1819818" y="3218330"/>
                  <a:ext cx="3017520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prstDash val="sysDash"/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2" name="Oval 11">
                  <a:extLst>
                    <a:ext uri="{FF2B5EF4-FFF2-40B4-BE49-F238E27FC236}">
                      <a16:creationId xmlns="" xmlns:a16="http://schemas.microsoft.com/office/drawing/2014/main" id="{A643775E-ABA0-4CF6-BB31-E1055F621854}"/>
                    </a:ext>
                  </a:extLst>
                </p:cNvPr>
                <p:cNvSpPr/>
                <p:nvPr/>
              </p:nvSpPr>
              <p:spPr>
                <a:xfrm>
                  <a:off x="1782183" y="3503409"/>
                  <a:ext cx="91440" cy="9144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" name="Oval 12">
                  <a:extLst>
                    <a:ext uri="{FF2B5EF4-FFF2-40B4-BE49-F238E27FC236}">
                      <a16:creationId xmlns="" xmlns:a16="http://schemas.microsoft.com/office/drawing/2014/main" id="{DDFDB87D-0831-4D19-8A6E-0A3187A3AE59}"/>
                    </a:ext>
                  </a:extLst>
                </p:cNvPr>
                <p:cNvSpPr/>
                <p:nvPr/>
              </p:nvSpPr>
              <p:spPr>
                <a:xfrm>
                  <a:off x="4320086" y="3493549"/>
                  <a:ext cx="91440" cy="9144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" name="Oval 13">
                  <a:extLst>
                    <a:ext uri="{FF2B5EF4-FFF2-40B4-BE49-F238E27FC236}">
                      <a16:creationId xmlns="" xmlns:a16="http://schemas.microsoft.com/office/drawing/2014/main" id="{0730455B-F193-4DB9-925A-A232E26E0120}"/>
                    </a:ext>
                  </a:extLst>
                </p:cNvPr>
                <p:cNvSpPr/>
                <p:nvPr/>
              </p:nvSpPr>
              <p:spPr>
                <a:xfrm>
                  <a:off x="1775002" y="3172610"/>
                  <a:ext cx="91440" cy="9144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" name="Oval 14">
                  <a:extLst>
                    <a:ext uri="{FF2B5EF4-FFF2-40B4-BE49-F238E27FC236}">
                      <a16:creationId xmlns="" xmlns:a16="http://schemas.microsoft.com/office/drawing/2014/main" id="{F0BD18A2-3C50-4DB7-AE1E-D8D1C08E51C6}"/>
                    </a:ext>
                  </a:extLst>
                </p:cNvPr>
                <p:cNvSpPr/>
                <p:nvPr/>
              </p:nvSpPr>
              <p:spPr>
                <a:xfrm>
                  <a:off x="4787146" y="3164543"/>
                  <a:ext cx="91440" cy="9144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6" name="Straight Connector 15">
                  <a:extLst>
                    <a:ext uri="{FF2B5EF4-FFF2-40B4-BE49-F238E27FC236}">
                      <a16:creationId xmlns="" xmlns:a16="http://schemas.microsoft.com/office/drawing/2014/main" id="{4D9EE3A3-0423-4F75-896F-7E7C678712A7}"/>
                    </a:ext>
                  </a:extLst>
                </p:cNvPr>
                <p:cNvCxnSpPr/>
                <p:nvPr/>
              </p:nvCxnSpPr>
              <p:spPr>
                <a:xfrm>
                  <a:off x="4841836" y="3320529"/>
                  <a:ext cx="0" cy="54864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Straight Connector 16">
                  <a:extLst>
                    <a:ext uri="{FF2B5EF4-FFF2-40B4-BE49-F238E27FC236}">
                      <a16:creationId xmlns="" xmlns:a16="http://schemas.microsoft.com/office/drawing/2014/main" id="{0BC5C706-F60C-4814-A379-7A4A6A17FE51}"/>
                    </a:ext>
                  </a:extLst>
                </p:cNvPr>
                <p:cNvCxnSpPr/>
                <p:nvPr/>
              </p:nvCxnSpPr>
              <p:spPr>
                <a:xfrm>
                  <a:off x="4365806" y="3594849"/>
                  <a:ext cx="0" cy="2743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Straight Arrow Connector 17">
                  <a:extLst>
                    <a:ext uri="{FF2B5EF4-FFF2-40B4-BE49-F238E27FC236}">
                      <a16:creationId xmlns="" xmlns:a16="http://schemas.microsoft.com/office/drawing/2014/main" id="{C4BC4165-0A5A-444E-89FE-41611430C909}"/>
                    </a:ext>
                  </a:extLst>
                </p:cNvPr>
                <p:cNvCxnSpPr/>
                <p:nvPr/>
              </p:nvCxnSpPr>
              <p:spPr>
                <a:xfrm>
                  <a:off x="4383735" y="3732009"/>
                  <a:ext cx="457200" cy="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type="stealth" w="sm" len="lg"/>
                  <a:tailEnd type="stealth" w="sm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8" name="TextBox 7">
                <a:extLst>
                  <a:ext uri="{FF2B5EF4-FFF2-40B4-BE49-F238E27FC236}">
                    <a16:creationId xmlns="" xmlns:a16="http://schemas.microsoft.com/office/drawing/2014/main" id="{A3B0EEF8-F652-4D98-9A40-7E130F590839}"/>
                  </a:ext>
                </a:extLst>
              </p:cNvPr>
              <p:cNvSpPr txBox="1"/>
              <p:nvPr/>
            </p:nvSpPr>
            <p:spPr>
              <a:xfrm>
                <a:off x="3613672" y="3253279"/>
                <a:ext cx="178398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/>
                  <a:t>Error in the Output</a:t>
                </a:r>
              </a:p>
            </p:txBody>
          </p:sp>
          <p:sp>
            <p:nvSpPr>
              <p:cNvPr id="9" name="TextBox 8">
                <a:extLst>
                  <a:ext uri="{FF2B5EF4-FFF2-40B4-BE49-F238E27FC236}">
                    <a16:creationId xmlns="" xmlns:a16="http://schemas.microsoft.com/office/drawing/2014/main" id="{030D1084-2E31-4B43-B074-13305D7684A5}"/>
                  </a:ext>
                </a:extLst>
              </p:cNvPr>
              <p:cNvSpPr txBox="1"/>
              <p:nvPr/>
            </p:nvSpPr>
            <p:spPr>
              <a:xfrm>
                <a:off x="1438814" y="2212325"/>
                <a:ext cx="3481935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/>
                  <a:t>Computation using numerical algorithm</a:t>
                </a:r>
              </a:p>
            </p:txBody>
          </p:sp>
        </p:grpSp>
        <p:sp>
          <p:nvSpPr>
            <p:cNvPr id="6" name="TextBox 5">
              <a:extLst>
                <a:ext uri="{FF2B5EF4-FFF2-40B4-BE49-F238E27FC236}">
                  <a16:creationId xmlns="" xmlns:a16="http://schemas.microsoft.com/office/drawing/2014/main" id="{A6761CE4-F8F9-4FAB-9AAC-0BAAD4648EE6}"/>
                </a:ext>
              </a:extLst>
            </p:cNvPr>
            <p:cNvSpPr txBox="1"/>
            <p:nvPr/>
          </p:nvSpPr>
          <p:spPr>
            <a:xfrm>
              <a:off x="1976248" y="4965319"/>
              <a:ext cx="378780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Computation using mathematical problem</a:t>
              </a:r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="" xmlns:a16="http://schemas.microsoft.com/office/drawing/2014/main" id="{0AED286F-F9A2-4E8A-BC15-22721637343C}"/>
              </a:ext>
            </a:extLst>
          </p:cNvPr>
          <p:cNvGrpSpPr/>
          <p:nvPr/>
        </p:nvGrpSpPr>
        <p:grpSpPr>
          <a:xfrm>
            <a:off x="1151489" y="4423328"/>
            <a:ext cx="6975490" cy="1836383"/>
            <a:chOff x="957426" y="1755450"/>
            <a:chExt cx="6975490" cy="1836383"/>
          </a:xfrm>
        </p:grpSpPr>
        <p:grpSp>
          <p:nvGrpSpPr>
            <p:cNvPr id="20" name="Group 19">
              <a:extLst>
                <a:ext uri="{FF2B5EF4-FFF2-40B4-BE49-F238E27FC236}">
                  <a16:creationId xmlns="" xmlns:a16="http://schemas.microsoft.com/office/drawing/2014/main" id="{CC0EAB27-8FCD-4ADF-924B-82F9F888010F}"/>
                </a:ext>
              </a:extLst>
            </p:cNvPr>
            <p:cNvGrpSpPr/>
            <p:nvPr/>
          </p:nvGrpSpPr>
          <p:grpSpPr>
            <a:xfrm>
              <a:off x="1511457" y="2318847"/>
              <a:ext cx="3060543" cy="991498"/>
              <a:chOff x="1782183" y="2877671"/>
              <a:chExt cx="3060543" cy="991498"/>
            </a:xfrm>
          </p:grpSpPr>
          <p:cxnSp>
            <p:nvCxnSpPr>
              <p:cNvPr id="24" name="Straight Arrow Connector 23">
                <a:extLst>
                  <a:ext uri="{FF2B5EF4-FFF2-40B4-BE49-F238E27FC236}">
                    <a16:creationId xmlns="" xmlns:a16="http://schemas.microsoft.com/office/drawing/2014/main" id="{AB8FD4F6-AF07-4C57-9744-226D8124BCA3}"/>
                  </a:ext>
                </a:extLst>
              </p:cNvPr>
              <p:cNvCxnSpPr/>
              <p:nvPr/>
            </p:nvCxnSpPr>
            <p:spPr>
              <a:xfrm>
                <a:off x="1864658" y="3550024"/>
                <a:ext cx="2468880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Arrow Connector 24">
                <a:extLst>
                  <a:ext uri="{FF2B5EF4-FFF2-40B4-BE49-F238E27FC236}">
                    <a16:creationId xmlns="" xmlns:a16="http://schemas.microsoft.com/office/drawing/2014/main" id="{712D3F32-9250-45F2-BD89-9CC6839E3D51}"/>
                  </a:ext>
                </a:extLst>
              </p:cNvPr>
              <p:cNvCxnSpPr/>
              <p:nvPr/>
            </p:nvCxnSpPr>
            <p:spPr>
              <a:xfrm>
                <a:off x="2124628" y="3218330"/>
                <a:ext cx="2651760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prstDash val="sysDash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" name="Oval 25">
                <a:extLst>
                  <a:ext uri="{FF2B5EF4-FFF2-40B4-BE49-F238E27FC236}">
                    <a16:creationId xmlns="" xmlns:a16="http://schemas.microsoft.com/office/drawing/2014/main" id="{775DA6A5-96B0-4194-8A8D-0C4892C26AC7}"/>
                  </a:ext>
                </a:extLst>
              </p:cNvPr>
              <p:cNvSpPr/>
              <p:nvPr/>
            </p:nvSpPr>
            <p:spPr>
              <a:xfrm>
                <a:off x="1782183" y="3503409"/>
                <a:ext cx="91440" cy="9144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" name="Oval 26">
                <a:extLst>
                  <a:ext uri="{FF2B5EF4-FFF2-40B4-BE49-F238E27FC236}">
                    <a16:creationId xmlns="" xmlns:a16="http://schemas.microsoft.com/office/drawing/2014/main" id="{343C70F5-9B40-43ED-A7E1-77D647E7F2E0}"/>
                  </a:ext>
                </a:extLst>
              </p:cNvPr>
              <p:cNvSpPr/>
              <p:nvPr/>
            </p:nvSpPr>
            <p:spPr>
              <a:xfrm>
                <a:off x="4320086" y="3493549"/>
                <a:ext cx="91440" cy="9144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Oval 27">
                <a:extLst>
                  <a:ext uri="{FF2B5EF4-FFF2-40B4-BE49-F238E27FC236}">
                    <a16:creationId xmlns="" xmlns:a16="http://schemas.microsoft.com/office/drawing/2014/main" id="{6BC9B7E7-BB0B-4168-899D-DFCC9AAD4ACC}"/>
                  </a:ext>
                </a:extLst>
              </p:cNvPr>
              <p:cNvSpPr/>
              <p:nvPr/>
            </p:nvSpPr>
            <p:spPr>
              <a:xfrm>
                <a:off x="2115663" y="3172610"/>
                <a:ext cx="91440" cy="9144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Oval 28">
                <a:extLst>
                  <a:ext uri="{FF2B5EF4-FFF2-40B4-BE49-F238E27FC236}">
                    <a16:creationId xmlns="" xmlns:a16="http://schemas.microsoft.com/office/drawing/2014/main" id="{3C1557B2-2B03-4A42-974A-E45BF0B514B0}"/>
                  </a:ext>
                </a:extLst>
              </p:cNvPr>
              <p:cNvSpPr/>
              <p:nvPr/>
            </p:nvSpPr>
            <p:spPr>
              <a:xfrm>
                <a:off x="4751286" y="3164543"/>
                <a:ext cx="91440" cy="9144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0" name="Straight Connector 29">
                <a:extLst>
                  <a:ext uri="{FF2B5EF4-FFF2-40B4-BE49-F238E27FC236}">
                    <a16:creationId xmlns="" xmlns:a16="http://schemas.microsoft.com/office/drawing/2014/main" id="{4A77C261-2071-4C1F-B3D7-C1EBE49EB9CB}"/>
                  </a:ext>
                </a:extLst>
              </p:cNvPr>
              <p:cNvCxnSpPr/>
              <p:nvPr/>
            </p:nvCxnSpPr>
            <p:spPr>
              <a:xfrm>
                <a:off x="2152418" y="2877671"/>
                <a:ext cx="0" cy="27432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>
                <a:extLst>
                  <a:ext uri="{FF2B5EF4-FFF2-40B4-BE49-F238E27FC236}">
                    <a16:creationId xmlns="" xmlns:a16="http://schemas.microsoft.com/office/drawing/2014/main" id="{2D4720F8-1C1F-4242-9CD9-39E955F96A53}"/>
                  </a:ext>
                </a:extLst>
              </p:cNvPr>
              <p:cNvCxnSpPr/>
              <p:nvPr/>
            </p:nvCxnSpPr>
            <p:spPr>
              <a:xfrm>
                <a:off x="1827903" y="2925185"/>
                <a:ext cx="0" cy="54864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>
                <a:extLst>
                  <a:ext uri="{FF2B5EF4-FFF2-40B4-BE49-F238E27FC236}">
                    <a16:creationId xmlns="" xmlns:a16="http://schemas.microsoft.com/office/drawing/2014/main" id="{26D490FA-35CC-4D60-8655-78BB6A368D75}"/>
                  </a:ext>
                </a:extLst>
              </p:cNvPr>
              <p:cNvCxnSpPr/>
              <p:nvPr/>
            </p:nvCxnSpPr>
            <p:spPr>
              <a:xfrm>
                <a:off x="4841836" y="3320529"/>
                <a:ext cx="0" cy="54864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>
                <a:extLst>
                  <a:ext uri="{FF2B5EF4-FFF2-40B4-BE49-F238E27FC236}">
                    <a16:creationId xmlns="" xmlns:a16="http://schemas.microsoft.com/office/drawing/2014/main" id="{64ED0478-ED5E-4EFF-B7D4-26F717ACECFD}"/>
                  </a:ext>
                </a:extLst>
              </p:cNvPr>
              <p:cNvCxnSpPr/>
              <p:nvPr/>
            </p:nvCxnSpPr>
            <p:spPr>
              <a:xfrm>
                <a:off x="4365806" y="3594849"/>
                <a:ext cx="0" cy="27432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Arrow Connector 33">
                <a:extLst>
                  <a:ext uri="{FF2B5EF4-FFF2-40B4-BE49-F238E27FC236}">
                    <a16:creationId xmlns="" xmlns:a16="http://schemas.microsoft.com/office/drawing/2014/main" id="{4E57D85D-6B9E-4013-906B-4DAEF92FD33D}"/>
                  </a:ext>
                </a:extLst>
              </p:cNvPr>
              <p:cNvCxnSpPr/>
              <p:nvPr/>
            </p:nvCxnSpPr>
            <p:spPr>
              <a:xfrm>
                <a:off x="1801003" y="2949391"/>
                <a:ext cx="369345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stealth" w="sm" len="lg"/>
                <a:tailEnd type="stealth" w="sm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Arrow Connector 34">
                <a:extLst>
                  <a:ext uri="{FF2B5EF4-FFF2-40B4-BE49-F238E27FC236}">
                    <a16:creationId xmlns="" xmlns:a16="http://schemas.microsoft.com/office/drawing/2014/main" id="{C55A8AEB-C0FE-488E-B4E6-C389092D3F9D}"/>
                  </a:ext>
                </a:extLst>
              </p:cNvPr>
              <p:cNvCxnSpPr/>
              <p:nvPr/>
            </p:nvCxnSpPr>
            <p:spPr>
              <a:xfrm>
                <a:off x="4383735" y="3732009"/>
                <a:ext cx="457200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stealth" w="sm" len="lg"/>
                <a:tailEnd type="stealth" w="sm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1" name="TextBox 20">
              <a:extLst>
                <a:ext uri="{FF2B5EF4-FFF2-40B4-BE49-F238E27FC236}">
                  <a16:creationId xmlns="" xmlns:a16="http://schemas.microsoft.com/office/drawing/2014/main" id="{9B4880F2-B185-4245-B79E-2E18097A3959}"/>
                </a:ext>
              </a:extLst>
            </p:cNvPr>
            <p:cNvSpPr txBox="1"/>
            <p:nvPr/>
          </p:nvSpPr>
          <p:spPr>
            <a:xfrm>
              <a:off x="957426" y="1755450"/>
              <a:ext cx="354823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Hypothetical error in the Input computed using backward error analysis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="" xmlns:a16="http://schemas.microsoft.com/office/drawing/2014/main" id="{4B2A54B6-2D1D-49F2-A5A7-0242DD225CA0}"/>
                </a:ext>
              </a:extLst>
            </p:cNvPr>
            <p:cNvSpPr txBox="1"/>
            <p:nvPr/>
          </p:nvSpPr>
          <p:spPr>
            <a:xfrm>
              <a:off x="3613672" y="3253279"/>
              <a:ext cx="178398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Error in the Output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="" xmlns:a16="http://schemas.microsoft.com/office/drawing/2014/main" id="{2106D9CE-2465-4C73-8458-904B1ED1F51F}"/>
                </a:ext>
              </a:extLst>
            </p:cNvPr>
            <p:cNvSpPr txBox="1"/>
            <p:nvPr/>
          </p:nvSpPr>
          <p:spPr>
            <a:xfrm>
              <a:off x="5648647" y="2366361"/>
              <a:ext cx="228426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Both computations are using the original Mathematical Model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52731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id="{4BABB84D-FA11-47BC-B8E0-265989F98EC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17479" y="825839"/>
                <a:ext cx="8035636" cy="5514110"/>
              </a:xfrm>
            </p:spPr>
            <p:txBody>
              <a:bodyPr>
                <a:normAutofit fontScale="62500" lnSpcReduction="20000"/>
              </a:bodyPr>
              <a:lstStyle/>
              <a:p>
                <a:pPr marL="461963" indent="-461963">
                  <a:lnSpc>
                    <a:spcPct val="110000"/>
                  </a:lnSpc>
                  <a:buFont typeface="Wingdings" panose="05000000000000000000" pitchFamily="2" charset="2"/>
                  <a:buChar char="ü"/>
                </a:pPr>
                <a:r>
                  <a:rPr lang="en-US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loating point representation of a number 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l-GR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σ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×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 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× </a:t>
                </a:r>
                <a:r>
                  <a:rPr lang="en-US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i="1" baseline="30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:r>
                  <a:rPr lang="en-US" i="1" baseline="30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</a:p>
              <a:p>
                <a:pPr marL="919163" lvl="1" indent="-461963">
                  <a:lnSpc>
                    <a:spcPct val="110000"/>
                  </a:lnSpc>
                  <a:buFont typeface="Wingdings" panose="05000000000000000000" pitchFamily="2" charset="2"/>
                  <a:buChar char="ü"/>
                </a:pPr>
                <a:r>
                  <a:rPr lang="el-GR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σ </a:t>
                </a:r>
                <a:r>
                  <a:rPr lang="en-I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ntains the sign of a number (+1, -1)</a:t>
                </a:r>
              </a:p>
              <a:p>
                <a:pPr marL="919163" lvl="1" indent="-461963">
                  <a:lnSpc>
                    <a:spcPct val="110000"/>
                  </a:lnSpc>
                  <a:buFont typeface="Wingdings" panose="05000000000000000000" pitchFamily="2" charset="2"/>
                  <a:buChar char="ü"/>
                </a:pP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mantissa; 1/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≤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&lt; 1</a:t>
                </a:r>
              </a:p>
              <a:p>
                <a:pPr marL="919163" lvl="1" indent="-461963">
                  <a:lnSpc>
                    <a:spcPct val="110000"/>
                  </a:lnSpc>
                  <a:buFont typeface="Wingdings" panose="05000000000000000000" pitchFamily="2" charset="2"/>
                  <a:buChar char="ü"/>
                </a:pP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base; 2 for binary, 10 for decimal, 16 for hexadecimal</a:t>
                </a:r>
              </a:p>
              <a:p>
                <a:pPr marL="919163" lvl="1" indent="-461963">
                  <a:lnSpc>
                    <a:spcPct val="110000"/>
                  </a:lnSpc>
                  <a:buFont typeface="Wingdings" panose="05000000000000000000" pitchFamily="2" charset="2"/>
                  <a:buChar char="ü"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𝑞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ℚ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(set of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tionals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 marL="461963" indent="-461963">
                  <a:lnSpc>
                    <a:spcPct val="110000"/>
                  </a:lnSpc>
                  <a:buFont typeface="Wingdings" panose="05000000000000000000" pitchFamily="2" charset="2"/>
                  <a:buChar char="ü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a machine (computer) rounds a number off to ‘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’ decimal 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laces, for a positive numbe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1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𝑞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;       </m:t>
                      </m:r>
                      <m:acc>
                        <m:accPr>
                          <m:chr m:val="̃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̃"/>
                          <m:ctrlP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𝑚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𝑞</m:t>
                          </m:r>
                        </m:sup>
                      </m:sSup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1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𝑚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acc>
                            <m:accPr>
                              <m:chr m:val="̃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𝑚</m:t>
                              </m:r>
                            </m:e>
                          </m:acc>
                        </m:e>
                      </m:d>
                      <m:r>
                        <a:rPr lang="en-US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≤</m:t>
                      </m:r>
                      <m:r>
                        <a:rPr lang="en-US" b="0" i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0.5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61963" indent="-461963">
                  <a:lnSpc>
                    <a:spcPct val="110000"/>
                  </a:lnSpc>
                  <a:buFont typeface="Wingdings" panose="05000000000000000000" pitchFamily="2" charset="2"/>
                  <a:buChar char="ü"/>
                </a:pPr>
                <a:r>
                  <a:rPr lang="en-US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chine round-off </a:t>
                </a:r>
                <a:r>
                  <a:rPr lang="en-US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nit (</a:t>
                </a:r>
                <a:r>
                  <a:rPr lang="en-US" i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  <a:r>
                  <a:rPr lang="en-US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the upper bound of the relative error in one round-off operation</a:t>
                </a:r>
              </a:p>
              <a:p>
                <a:pPr marL="0" indent="0">
                  <a:lnSpc>
                    <a:spcPct val="11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acc>
                                <m:accPr>
                                  <m:chr m:val="̃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e>
                              </m:acc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den>
                          </m:f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≤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.5×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×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𝑞</m:t>
                              </m:r>
                            </m:sup>
                          </m:sSup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𝑚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×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𝑞</m:t>
                              </m:r>
                            </m:sup>
                          </m:sSup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≤</m:t>
                      </m:r>
                      <m:r>
                        <a:rPr lang="en-US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0.5</m:t>
                      </m:r>
                      <m:r>
                        <a:rPr lang="en-US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−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𝑢</m:t>
                      </m:r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61963" indent="-461963">
                  <a:lnSpc>
                    <a:spcPct val="110000"/>
                  </a:lnSpc>
                  <a:buFont typeface="Wingdings" panose="05000000000000000000" pitchFamily="2" charset="2"/>
                  <a:buChar char="ü"/>
                </a:pPr>
                <a:r>
                  <a:rPr lang="en-US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ndition Number of Algorithm (</a:t>
                </a:r>
                <a:r>
                  <a:rPr lang="en-US" i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i="1" baseline="-25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: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ange necessary in the input data in order to explain the error in the final result expressed in terms of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461963" indent="-461963">
                  <a:lnSpc>
                    <a:spcPct val="110000"/>
                  </a:lnSpc>
                  <a:buFont typeface="Wingdings" panose="05000000000000000000" pitchFamily="2" charset="2"/>
                  <a:buChar char="ü"/>
                </a:pP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pon dividing </a:t>
                </a:r>
                <a:r>
                  <a:rPr lang="en-US" i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i="1" baseline="-25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y u, CN of problem can be made machine independent</a:t>
                </a:r>
              </a:p>
              <a:p>
                <a:pPr marL="461963" indent="-461963">
                  <a:lnSpc>
                    <a:spcPct val="110000"/>
                  </a:lnSpc>
                  <a:buFont typeface="Wingdings" panose="05000000000000000000" pitchFamily="2" charset="2"/>
                  <a:buChar char="ü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EEE-754 code is used to store single and double-precision numbers in computers for base 2</a:t>
                </a:r>
              </a:p>
              <a:p>
                <a:pPr marL="461963" indent="-461963">
                  <a:lnSpc>
                    <a:spcPct val="110000"/>
                  </a:lnSpc>
                  <a:buFont typeface="Wingdings" panose="05000000000000000000" pitchFamily="2" charset="2"/>
                  <a:buChar char="ü"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61963" indent="-461963">
                  <a:lnSpc>
                    <a:spcPct val="110000"/>
                  </a:lnSpc>
                  <a:buFont typeface="Wingdings" panose="05000000000000000000" pitchFamily="2" charset="2"/>
                  <a:buChar char="ü"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61963" indent="-461963">
                  <a:lnSpc>
                    <a:spcPct val="110000"/>
                  </a:lnSpc>
                  <a:buFont typeface="Wingdings" panose="05000000000000000000" pitchFamily="2" charset="2"/>
                  <a:buChar char="ü"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10000"/>
                  </a:lnSpc>
                  <a:buNone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4BABB84D-FA11-47BC-B8E0-265989F98EC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17479" y="825839"/>
                <a:ext cx="8035636" cy="5514110"/>
              </a:xfrm>
              <a:blipFill rotWithShape="0">
                <a:blip r:embed="rId2"/>
                <a:stretch>
                  <a:fillRect l="-455" t="-994" r="-910" b="-121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98743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id="{4BABB84D-FA11-47BC-B8E0-265989F98EC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17479" y="825839"/>
                <a:ext cx="8035636" cy="5514110"/>
              </a:xfrm>
            </p:spPr>
            <p:txBody>
              <a:bodyPr>
                <a:normAutofit fontScale="85000" lnSpcReduction="10000"/>
              </a:bodyPr>
              <a:lstStyle/>
              <a:p>
                <a:pPr marL="461963" indent="-461963">
                  <a:lnSpc>
                    <a:spcPct val="110000"/>
                  </a:lnSpc>
                  <a:buFont typeface="Wingdings" panose="05000000000000000000" pitchFamily="2" charset="2"/>
                  <a:buChar char="ü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nsider one floating point operation </a:t>
                </a:r>
                <a:r>
                  <a:rPr lang="en-US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l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p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 </a:t>
                </a:r>
              </a:p>
              <a:p>
                <a:pPr marL="461963" indent="-461963">
                  <a:lnSpc>
                    <a:spcPct val="110000"/>
                  </a:lnSpc>
                  <a:buFont typeface="Wingdings" panose="05000000000000000000" pitchFamily="2" charset="2"/>
                  <a:buChar char="ü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‘op’ can be any of +, -, ×, /. </a:t>
                </a:r>
              </a:p>
              <a:p>
                <a:pPr marL="461963" indent="-461963">
                  <a:lnSpc>
                    <a:spcPct val="110000"/>
                  </a:lnSpc>
                  <a:buFont typeface="Wingdings" panose="05000000000000000000" pitchFamily="2" charset="2"/>
                  <a:buChar char="ü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y definition of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0" indent="0">
                  <a:lnSpc>
                    <a:spcPct val="11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𝑓𝑙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 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op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 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𝑦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 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op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 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𝑦</m:t>
                                  </m:r>
                                </m:e>
                              </m:d>
                            </m:num>
                            <m:den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 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op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 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𝑦</m:t>
                                  </m:r>
                                </m:e>
                              </m:d>
                            </m:den>
                          </m:f>
                        </m:e>
                      </m:d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≤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𝑢</m:t>
                      </m:r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10000"/>
                  </a:lnSpc>
                  <a:buNone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et’s consider the op as × :  </a:t>
                </a:r>
              </a:p>
              <a:p>
                <a:pPr marL="0" indent="0" algn="ctr">
                  <a:lnSpc>
                    <a:spcPct val="110000"/>
                  </a:lnSpc>
                  <a:buNone/>
                </a:pPr>
                <a:r>
                  <a:rPr lang="en-US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l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×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=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×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 + </a:t>
                </a:r>
                <a:r>
                  <a:rPr lang="el-GR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δ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≤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×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 +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where | </a:t>
                </a:r>
                <a:r>
                  <a:rPr lang="el-GR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δ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| ≤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u</a:t>
                </a:r>
                <a:endParaRPr lang="en-US" baseline="30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61963" indent="-461963">
                  <a:lnSpc>
                    <a:spcPct val="110000"/>
                  </a:lnSpc>
                  <a:buFont typeface="Wingdings" panose="05000000000000000000" pitchFamily="2" charset="2"/>
                  <a:buChar char="ü"/>
                </a:pP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ample: 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chine with 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2, </a:t>
                </a:r>
                <a:endPara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10000"/>
                  </a:lnSpc>
                  <a:buNone/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chine round-off unit </a:t>
                </a:r>
                <a:r>
                  <a:rPr lang="en-US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r>
                      <a:rPr lang="en-US" sz="2400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0.5</m:t>
                    </m:r>
                    <m:r>
                      <a:rPr lang="en-US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sSup>
                      <m:sSupPr>
                        <m:ctrlPr>
                          <a:rPr lang="en-US" sz="24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4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−</m:t>
                        </m:r>
                        <m:r>
                          <a:rPr lang="en-US" sz="24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sup>
                    </m:sSup>
                  </m:oMath>
                </a14:m>
                <a:r>
                  <a:rPr lang="en-US" sz="24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derived earlier) 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0.5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×10</a:t>
                </a:r>
                <a:r>
                  <a:rPr lang="en-US" sz="24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-2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0.05</a:t>
                </a:r>
              </a:p>
              <a:p>
                <a:pPr marL="0" indent="0">
                  <a:lnSpc>
                    <a:spcPct val="110000"/>
                  </a:lnSpc>
                  <a:buNone/>
                </a:pPr>
                <a:r>
                  <a:rPr lang="en-US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x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.30 and 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.51, 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× 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0.153; </a:t>
                </a:r>
                <a:r>
                  <a:rPr lang="en-US" sz="2400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l</a:t>
                </a:r>
                <a:r>
                  <a:rPr lang="en-US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× 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= 0.15</a:t>
                </a:r>
              </a:p>
              <a:p>
                <a:pPr marL="0" indent="0">
                  <a:lnSpc>
                    <a:spcPct val="110000"/>
                  </a:lnSpc>
                  <a:buNone/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lative error = |(0.15-0.153)/0.153| = 0.02 ≤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u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= 0.05)</a:t>
                </a:r>
              </a:p>
              <a:p>
                <a:pPr marL="0" indent="0">
                  <a:lnSpc>
                    <a:spcPct val="110000"/>
                  </a:lnSpc>
                  <a:buNone/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this operation: </a:t>
                </a:r>
                <a:r>
                  <a:rPr lang="el-GR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δ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-0.01; | </a:t>
                </a:r>
                <a:r>
                  <a:rPr lang="el-GR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δ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| = 0.01  ≤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u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= 0.05)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4BABB84D-FA11-47BC-B8E0-265989F98EC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17479" y="825839"/>
                <a:ext cx="8035636" cy="5514110"/>
              </a:xfrm>
              <a:blipFill rotWithShape="0">
                <a:blip r:embed="rId2"/>
                <a:stretch>
                  <a:fillRect l="-1138" t="-884" b="-143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48501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id="{4BABB84D-FA11-47BC-B8E0-265989F98EC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17479" y="825839"/>
                <a:ext cx="8035636" cy="5514110"/>
              </a:xfrm>
            </p:spPr>
            <p:txBody>
              <a:bodyPr>
                <a:normAutofit fontScale="85000" lnSpcReduction="10000"/>
              </a:bodyPr>
              <a:lstStyle/>
              <a:p>
                <a:pPr marL="461963" indent="-461963">
                  <a:lnSpc>
                    <a:spcPct val="110000"/>
                  </a:lnSpc>
                  <a:buFont typeface="Wingdings" panose="05000000000000000000" pitchFamily="2" charset="2"/>
                  <a:buChar char="ü"/>
                </a:pPr>
                <a:r>
                  <a:rPr lang="en-US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ultiple Floating Point Operations:</a:t>
                </a:r>
              </a:p>
              <a:p>
                <a:pPr marL="0" indent="0">
                  <a:lnSpc>
                    <a:spcPct val="110000"/>
                  </a:lnSpc>
                  <a:buNone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𝑙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×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×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×</m:t>
                        </m:r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…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×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endParaRPr lang="en-US" b="0" i="1" dirty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 algn="ctr">
                  <a:lnSpc>
                    <a:spcPct val="11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×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+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𝛿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×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𝛿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×…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𝛿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61963" indent="-461963">
                  <a:lnSpc>
                    <a:spcPct val="110000"/>
                  </a:lnSpc>
                  <a:buFont typeface="Wingdings" panose="05000000000000000000" pitchFamily="2" charset="2"/>
                  <a:buChar char="ü"/>
                </a:pP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𝛿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𝑢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 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𝑓𝑜𝑟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   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1, 2, …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e>
                    </m:d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61963" indent="-461963">
                  <a:lnSpc>
                    <a:spcPct val="110000"/>
                  </a:lnSpc>
                  <a:buFont typeface="Wingdings" panose="05000000000000000000" pitchFamily="2" charset="2"/>
                  <a:buChar char="ü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lative error in the final computed value:</a:t>
                </a:r>
              </a:p>
              <a:p>
                <a:pPr marL="0" indent="0">
                  <a:lnSpc>
                    <a:spcPct val="11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𝑒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𝑓𝑙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×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×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×…×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×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×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×…×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</m:e>
                              </m:d>
                            </m:num>
                            <m:den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×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×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×…×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</m:e>
                              </m:d>
                            </m:den>
                          </m:f>
                        </m:e>
                      </m:d>
                    </m:oMath>
                  </m:oMathPara>
                </a14:m>
                <a:endParaRPr lang="en-US" i="1" dirty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1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+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𝛿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+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𝛿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  <m:r>
                            <a:rPr lang="en-US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…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+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𝛿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𝑛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−1</m:t>
                                  </m:r>
                                </m:sub>
                              </m:sSub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≤</m:t>
                      </m:r>
                      <m:sSup>
                        <m:sSupPr>
                          <m:ctrlPr>
                            <a:rPr lang="en-US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+</m:t>
                              </m:r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𝑢</m:t>
                              </m:r>
                            </m:e>
                          </m:d>
                        </m:e>
                        <m:sup>
                          <m:r>
                            <a:rPr 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1</m:t>
                      </m:r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0000"/>
                  </a:lnSpc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0000"/>
                  </a:lnSpc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quantity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+</m:t>
                                </m:r>
                                <m:r>
                                  <a:rPr lang="en-US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𝑢</m:t>
                                </m:r>
                              </m:e>
                            </m:d>
                          </m:e>
                          <m:sup>
                            <m:r>
                              <a:rPr lang="en-US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1</m:t>
                            </m:r>
                          </m:sup>
                        </m:sSup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e>
                    </m:d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ay be approximated as 1.06(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1)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or (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1)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&lt; 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.1 using binomial expansion (Try!)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4BABB84D-FA11-47BC-B8E0-265989F98EC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17479" y="825839"/>
                <a:ext cx="8035636" cy="5514110"/>
              </a:xfrm>
              <a:blipFill rotWithShape="0">
                <a:blip r:embed="rId2"/>
                <a:stretch>
                  <a:fillRect l="-986" t="-88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61904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id="{4BABB84D-FA11-47BC-B8E0-265989F98EC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17479" y="825839"/>
                <a:ext cx="8035636" cy="5514110"/>
              </a:xfrm>
            </p:spPr>
            <p:txBody>
              <a:bodyPr>
                <a:normAutofit fontScale="70000" lnSpcReduction="20000"/>
              </a:bodyPr>
              <a:lstStyle/>
              <a:p>
                <a:pPr marL="461963" indent="-461963">
                  <a:lnSpc>
                    <a:spcPct val="110000"/>
                  </a:lnSpc>
                  <a:buFont typeface="Wingdings" panose="05000000000000000000" pitchFamily="2" charset="2"/>
                  <a:buChar char="ü"/>
                </a:pPr>
                <a:r>
                  <a:rPr lang="en-US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ample: </a:t>
                </a:r>
                <a:r>
                  <a:rPr lang="en-US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sing a machine with 4-decimal place precision, </a:t>
                </a:r>
                <a:r>
                  <a:rPr lang="en-US" i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4, </a:t>
                </a:r>
                <a:r>
                  <a:rPr lang="en-US" i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  <a:r>
                  <a:rPr lang="en-US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.5 ×10</a:t>
                </a:r>
                <a:r>
                  <a:rPr lang="en-US" baseline="30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-4 </a:t>
                </a:r>
                <a:r>
                  <a:rPr lang="en-US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0.5 ×10</a:t>
                </a:r>
                <a:r>
                  <a:rPr lang="en-US" baseline="30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3</a:t>
                </a:r>
                <a:endParaRPr lang="en-US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61963" indent="-461963">
                  <a:lnSpc>
                    <a:spcPct val="110000"/>
                  </a:lnSpc>
                  <a:buFont typeface="Wingdings" panose="05000000000000000000" pitchFamily="2" charset="2"/>
                  <a:buChar char="ü"/>
                </a:pPr>
                <a:r>
                  <a:rPr lang="en-US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mpute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+</m:t>
                        </m:r>
                        <m:func>
                          <m:funcPr>
                            <m:ctrlPr>
                              <a:rPr lang="en-US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en-US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func>
                      </m:e>
                    </m:rad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1</m:t>
                    </m:r>
                  </m:oMath>
                </a14:m>
                <a:r>
                  <a:rPr lang="en-US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or </a:t>
                </a:r>
                <a:r>
                  <a:rPr lang="en-US" i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1°</a:t>
                </a:r>
              </a:p>
              <a:p>
                <a:pPr lvl="1">
                  <a:lnSpc>
                    <a:spcPct val="110000"/>
                  </a:lnSpc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𝑙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80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0.1745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p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>
                  <a:lnSpc>
                    <a:spcPct val="110000"/>
                  </a:lnSpc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𝑙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func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.1745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p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>
                  <a:lnSpc>
                    <a:spcPct val="110000"/>
                  </a:lnSpc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𝑙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+</m:t>
                            </m:r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func>
                      </m:e>
                    </m:d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0.1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17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p>
                    </m:sSup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>
                  <a:lnSpc>
                    <a:spcPct val="110000"/>
                  </a:lnSpc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𝑙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+</m:t>
                            </m:r>
                            <m:func>
                              <m:func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sin</m:t>
                                </m:r>
                              </m:fNam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</m:func>
                          </m:e>
                        </m:rad>
                      </m:e>
                    </m:d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0.10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8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p>
                    </m:sSup>
                  </m:oMath>
                </a14:m>
                <a:endParaRPr lang="en-US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lvl="1">
                  <a:lnSpc>
                    <a:spcPct val="110000"/>
                  </a:lnSpc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𝑙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+</m:t>
                            </m:r>
                            <m:func>
                              <m:funcPr>
                                <m:ctrlPr>
                                  <a:rPr lang="en-US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sin</m:t>
                                </m:r>
                              </m:fNam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</m:func>
                          </m:e>
                        </m:rad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0.8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00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−2</m:t>
                        </m:r>
                      </m:sup>
                    </m:sSup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61963" indent="-461963">
                  <a:lnSpc>
                    <a:spcPct val="110000"/>
                  </a:lnSpc>
                  <a:buFont typeface="Wingdings" panose="05000000000000000000" pitchFamily="2" charset="2"/>
                  <a:buChar char="ü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e value of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using infinite precision is 0.8688×10</a:t>
                </a:r>
                <a:r>
                  <a:rPr lang="en-US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2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61963" indent="-461963">
                  <a:lnSpc>
                    <a:spcPct val="110000"/>
                  </a:lnSpc>
                  <a:buFont typeface="Wingdings" panose="05000000000000000000" pitchFamily="2" charset="2"/>
                  <a:buChar char="ü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is is equivalent to performing the same computation in a machine with infinite precision with a starting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.1606×10</a:t>
                </a:r>
                <a:r>
                  <a:rPr lang="en-US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1</a:t>
                </a:r>
              </a:p>
              <a:p>
                <a:pPr marL="461963" indent="-461963">
                  <a:lnSpc>
                    <a:spcPct val="110000"/>
                  </a:lnSpc>
                  <a:buFont typeface="Wingdings" panose="05000000000000000000" pitchFamily="2" charset="2"/>
                  <a:buChar char="ü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quired relative change in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(0.1745-0.1606)/0.1745 = 0.7966×10</a:t>
                </a:r>
                <a:r>
                  <a:rPr lang="en-US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1</a:t>
                </a:r>
              </a:p>
              <a:p>
                <a:pPr marL="461963" indent="-461963">
                  <a:lnSpc>
                    <a:spcPct val="110000"/>
                  </a:lnSpc>
                  <a:buFont typeface="Wingdings" panose="05000000000000000000" pitchFamily="2" charset="2"/>
                  <a:buChar char="ü"/>
                </a:pPr>
                <a:r>
                  <a:rPr lang="en-US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ndition number of the algorithm is </a:t>
                </a:r>
                <a:r>
                  <a:rPr lang="en-US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i="1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.7966×10</a:t>
                </a:r>
                <a:r>
                  <a:rPr lang="en-US" baseline="30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1</a:t>
                </a:r>
                <a:r>
                  <a:rPr lang="en-US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/0.5 ×10</a:t>
                </a:r>
                <a:r>
                  <a:rPr lang="en-US" baseline="30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3 </a:t>
                </a:r>
                <a:r>
                  <a:rPr lang="en-US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≈ 160</a:t>
                </a:r>
              </a:p>
              <a:p>
                <a:pPr marL="461963" indent="-461963">
                  <a:lnSpc>
                    <a:spcPct val="110000"/>
                  </a:lnSpc>
                  <a:buFont typeface="Wingdings" panose="05000000000000000000" pitchFamily="2" charset="2"/>
                  <a:buChar char="ü"/>
                </a:pPr>
                <a:r>
                  <a:rPr lang="en-US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the algorithm is changed to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en-US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func>
                      </m:num>
                      <m:den>
                        <m:rad>
                          <m:radPr>
                            <m:degHide m:val="on"/>
                            <m:ctrlPr>
                              <a:rPr lang="en-US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+</m:t>
                            </m:r>
                            <m:func>
                              <m:funcPr>
                                <m:ctrlPr>
                                  <a:rPr lang="en-US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sin</m:t>
                                </m:r>
                              </m:fName>
                              <m:e>
                                <m:r>
                                  <a:rPr lang="en-US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</m:func>
                          </m:e>
                        </m:rad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den>
                    </m:f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he same machine with 4-decimal place precision computes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.8690×10</a:t>
                </a:r>
                <a:r>
                  <a:rPr lang="en-US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2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ith </a:t>
                </a:r>
                <a:r>
                  <a:rPr lang="en-US" i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i="1" baseline="-25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.4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4BABB84D-FA11-47BC-B8E0-265989F98EC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17479" y="825839"/>
                <a:ext cx="8035636" cy="5514110"/>
              </a:xfrm>
              <a:blipFill rotWithShape="0">
                <a:blip r:embed="rId2"/>
                <a:stretch>
                  <a:fillRect l="-683" t="-1105" r="-121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4868562" y="2092411"/>
            <a:ext cx="3608173" cy="1015663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void subtraction and addition of numbers close to each other to prevent large round off errors</a:t>
            </a:r>
            <a:endParaRPr lang="en-IN" sz="20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3904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2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3689</TotalTime>
  <Words>429</Words>
  <Application>Microsoft Office PowerPoint</Application>
  <PresentationFormat>On-screen Show (4:3)</PresentationFormat>
  <Paragraphs>124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1" baseType="lpstr">
      <vt:lpstr>Arial</vt:lpstr>
      <vt:lpstr>Calibri</vt:lpstr>
      <vt:lpstr>Calibri Light</vt:lpstr>
      <vt:lpstr>Cambria Math</vt:lpstr>
      <vt:lpstr>Times New Roman</vt:lpstr>
      <vt:lpstr>Wingdings</vt:lpstr>
      <vt:lpstr>Office Theme</vt:lpstr>
      <vt:lpstr>Equation.DSMT4</vt:lpstr>
      <vt:lpstr>Problem Solving on Errors and Error Analysis  Lecture 3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O 208A: Computational Methods in Engineering  Lecture 1</dc:title>
  <dc:creator>sguha</dc:creator>
  <cp:lastModifiedBy>Abhas Singh</cp:lastModifiedBy>
  <cp:revision>316</cp:revision>
  <dcterms:created xsi:type="dcterms:W3CDTF">2018-04-30T11:42:59Z</dcterms:created>
  <dcterms:modified xsi:type="dcterms:W3CDTF">2019-08-01T13:52:19Z</dcterms:modified>
</cp:coreProperties>
</file>